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tiff" ContentType="image/tif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54" r:id="rId5"/>
    <p:sldId id="258" r:id="rId6"/>
    <p:sldId id="455" r:id="rId7"/>
    <p:sldId id="434" r:id="rId8"/>
    <p:sldId id="451" r:id="rId9"/>
    <p:sldId id="457" r:id="rId10"/>
    <p:sldId id="458" r:id="rId11"/>
    <p:sldId id="459" r:id="rId12"/>
    <p:sldId id="460" r:id="rId13"/>
    <p:sldId id="461" r:id="rId14"/>
    <p:sldId id="462" r:id="rId15"/>
    <p:sldId id="463" r:id="rId16"/>
    <p:sldId id="464" r:id="rId17"/>
    <p:sldId id="465" r:id="rId18"/>
    <p:sldId id="257" r:id="rId19"/>
    <p:sldId id="466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3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решения необходимо последовательно нажимать на систему уравнений – 6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абота по теме урока. Для демонстрации действий необходимо нажимать на прямоугольники</a:t>
            </a:r>
            <a:r>
              <a:rPr lang="ru-RU" baseline="0" dirty="0" smtClean="0"/>
              <a:t> «Условие» и «Решение». В скобках указано количество нажат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ов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координаты на голубом фоне – 2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6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https://kartinkin.net/uploads/posts/2022-03/1646860869_18-kartinkin-net-p-uchitelnitsa-kartinki-18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670" t="-3556" r="27916"/>
          <a:stretch>
            <a:fillRect/>
          </a:stretch>
        </p:blipFill>
        <p:spPr bwMode="auto">
          <a:xfrm>
            <a:off x="6795989" y="922996"/>
            <a:ext cx="2160241" cy="578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67924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03413" y="2205136"/>
            <a:ext cx="4133697" cy="4320207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637640" y="2204864"/>
            <a:ext cx="4133697" cy="431204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276872"/>
            <a:ext cx="8352928" cy="4320479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08012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истемы линейных уравнений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двумя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с двумя переменным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34.bin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0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slide" Target="slide14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43.bin"/><Relationship Id="rId5" Type="http://schemas.openxmlformats.org/officeDocument/2006/relationships/slide" Target="slide15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2" Type="http://schemas.openxmlformats.org/officeDocument/2006/relationships/slide" Target="slide13.xml"/><Relationship Id="rId13" Type="http://schemas.openxmlformats.org/officeDocument/2006/relationships/notesSlide" Target="../notesSlides/notesSlide12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56.wmf"/><Relationship Id="rId1" Type="http://schemas.openxmlformats.org/officeDocument/2006/relationships/slide" Target="slide1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2" Type="http://schemas.openxmlformats.org/officeDocument/2006/relationships/notesSlide" Target="../notesSlides/notesSlide13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49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2" Type="http://schemas.openxmlformats.org/officeDocument/2006/relationships/notesSlide" Target="../notesSlides/notesSlide15.xml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s://kartinkin.net/uploads/posts/2022-03/1646860869_18-kartinkin-net-p-uchitelnitsa-kartinki-18.jp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1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8.tiff"/><Relationship Id="rId2" Type="http://schemas.openxmlformats.org/officeDocument/2006/relationships/image" Target="../media/image17.w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1.wmf"/><Relationship Id="rId18" Type="http://schemas.openxmlformats.org/officeDocument/2006/relationships/notesSlide" Target="../notesSlides/notesSlide5.xm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9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7.jpeg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slide" Target="slide9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9.bin"/><Relationship Id="rId5" Type="http://schemas.openxmlformats.org/officeDocument/2006/relationships/slide" Target="slide8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" Type="http://schemas.openxmlformats.org/officeDocument/2006/relationships/slide" Target="slide7.xml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8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21.bin"/><Relationship Id="rId11" Type="http://schemas.openxmlformats.org/officeDocument/2006/relationships/slide" Target="slide10.xml"/><Relationship Id="rId10" Type="http://schemas.openxmlformats.org/officeDocument/2006/relationships/image" Target="../media/image31.wmf"/><Relationship Id="rId1" Type="http://schemas.openxmlformats.org/officeDocument/2006/relationships/slide" Target="slide1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2" Type="http://schemas.openxmlformats.org/officeDocument/2006/relationships/notesSlide" Target="../notesSlides/notesSlide7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26.bin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8.xml"/><Relationship Id="rId1" Type="http://schemas.openxmlformats.org/officeDocument/2006/relationships/image" Target="../media/image3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09360"/>
            <a:ext cx="7136765" cy="295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7704" y="1253737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81650" y="1871663"/>
          <a:ext cx="2301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7" name="Equation" r:id="rId2" imgW="19202400" imgH="10972800" progId="Equation.DSMT4">
                  <p:embed/>
                </p:oleObj>
              </mc:Choice>
              <mc:Fallback>
                <p:oleObj name="Equation" r:id="rId2" imgW="19202400" imgH="10972800" progId="Equation.DSMT4">
                  <p:embed/>
                  <p:pic>
                    <p:nvPicPr>
                      <p:cNvPr id="0" name="Изображение 2027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1650" y="1871663"/>
                        <a:ext cx="230187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975350" y="3141663"/>
          <a:ext cx="150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8" name="Equation" r:id="rId4" imgW="13106400" imgH="4876800" progId="Equation.DSMT4">
                  <p:embed/>
                </p:oleObj>
              </mc:Choice>
              <mc:Fallback>
                <p:oleObj name="Equation" r:id="rId4" imgW="13106400" imgH="4876800" progId="Equation.DSMT4">
                  <p:embed/>
                  <p:pic>
                    <p:nvPicPr>
                      <p:cNvPr id="0" name="Изображение 202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141663"/>
                        <a:ext cx="1504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8954896">
            <a:off x="676376" y="5547459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796136" y="4797152"/>
          <a:ext cx="1927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9" name="Equation" r:id="rId6" imgW="16764000" imgH="4876800" progId="Equation.DSMT4">
                  <p:embed/>
                </p:oleObj>
              </mc:Choice>
              <mc:Fallback>
                <p:oleObj name="Equation" r:id="rId6" imgW="16764000" imgH="4876800" progId="Equation.DSMT4">
                  <p:embed/>
                  <p:pic>
                    <p:nvPicPr>
                      <p:cNvPr id="0" name="Изображение 202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97152"/>
                        <a:ext cx="1927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 flipV="1">
            <a:off x="1619672" y="3071290"/>
            <a:ext cx="3411772" cy="3502490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8809270">
            <a:off x="1121271" y="5781882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2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045232" y="2075506"/>
          <a:ext cx="3986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0" name="Equation" r:id="rId8" imgW="34747200" imgH="4876800" progId="Equation.DSMT4">
                  <p:embed/>
                </p:oleObj>
              </mc:Choice>
              <mc:Fallback>
                <p:oleObj name="Equation" r:id="rId8" imgW="34747200" imgH="4876800" progId="Equation.DSMT4">
                  <p:embed/>
                  <p:pic>
                    <p:nvPicPr>
                      <p:cNvPr id="0" name="Изображение 202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32" y="2075506"/>
                        <a:ext cx="398621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436096" y="5411316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901516" y="2491181"/>
            <a:ext cx="4129928" cy="4082599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Управляющая кнопка: возврат 23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 чисел (7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является решением системы уравнений. Найдите значения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529495" y="2564904"/>
          <a:ext cx="2622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0" name="Equation" r:id="rId1" imgW="22555200" imgH="10972800" progId="Equation.DSMT4">
                  <p:embed/>
                </p:oleObj>
              </mc:Choice>
              <mc:Fallback>
                <p:oleObj name="Equation" r:id="rId1" imgW="22555200" imgH="10972800" progId="Equation.DSMT4">
                  <p:embed/>
                  <p:pic>
                    <p:nvPicPr>
                      <p:cNvPr id="0" name="Изображение 203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95" y="2564904"/>
                        <a:ext cx="2622550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547279" y="3994576"/>
          <a:ext cx="42306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3" imgW="38709600" imgH="10972800" progId="Equation.DSMT4">
                  <p:embed/>
                </p:oleObj>
              </mc:Choice>
              <mc:Fallback>
                <p:oleObj name="Equation" r:id="rId3" imgW="38709600" imgH="10972800" progId="Equation.DSMT4">
                  <p:embed/>
                  <p:pic>
                    <p:nvPicPr>
                      <p:cNvPr id="0" name="Изображение 203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79" y="3994576"/>
                        <a:ext cx="42306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12479" y="2564904"/>
          <a:ext cx="3508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5" imgW="30175200" imgH="10972800" progId="Equation.DSMT4">
                  <p:embed/>
                </p:oleObj>
              </mc:Choice>
              <mc:Fallback>
                <p:oleObj name="Equation" r:id="rId5" imgW="30175200" imgH="10972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479" y="2564904"/>
                        <a:ext cx="3508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479082" y="3933056"/>
            <a:ext cx="2677663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995738" y="5724525"/>
          <a:ext cx="3917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7" imgW="34137600" imgH="4876800" progId="Equation.DSMT4">
                  <p:embed/>
                </p:oleObj>
              </mc:Choice>
              <mc:Fallback>
                <p:oleObj name="Equation" r:id="rId7" imgW="34137600" imgH="48768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724525"/>
                        <a:ext cx="39179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4842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4842" y="386502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0" y="533693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923928" y="2704243"/>
            <a:ext cx="4639282" cy="252358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оверки правильности решения нажмите на систему уравнений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Управляющая кнопка: далее 20">
            <a:hlinkClick r:id="rId1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907704" y="1253737"/>
            <a:ext cx="62311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ли решение система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971600" y="2047018"/>
          <a:ext cx="2301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4"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47018"/>
                        <a:ext cx="230187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971600" y="4877081"/>
          <a:ext cx="27400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5" name="Equation" r:id="rId6" imgW="17135475" imgH="8229600" progId="Equation.DSMT4">
                  <p:embed/>
                </p:oleObj>
              </mc:Choice>
              <mc:Fallback>
                <p:oleObj name="Equation" r:id="rId6" imgW="17135475" imgH="8229600" progId="Equation.DSMT4">
                  <p:embed/>
                  <p:pic>
                    <p:nvPicPr>
                      <p:cNvPr id="0" name="Изображение 2048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877081"/>
                        <a:ext cx="274002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971600" y="3459823"/>
          <a:ext cx="28495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6" name="Equation" r:id="rId9" imgW="17821275" imgH="8229600" progId="Equation.DSMT4">
                  <p:embed/>
                </p:oleObj>
              </mc:Choice>
              <mc:Fallback>
                <p:oleObj name="Equation" r:id="rId9" imgW="17821275" imgH="8229600" progId="Equation.DSMT4">
                  <p:embed/>
                  <p:pic>
                    <p:nvPicPr>
                      <p:cNvPr id="0" name="Изображение 2048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3459823"/>
                        <a:ext cx="2849563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81650" y="1871663"/>
          <a:ext cx="2301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5" name="Equation" r:id="rId2" imgW="19202400" imgH="10972800" progId="Equation.DSMT4">
                  <p:embed/>
                </p:oleObj>
              </mc:Choice>
              <mc:Fallback>
                <p:oleObj name="Equation" r:id="rId2" imgW="19202400" imgH="10972800" progId="Equation.DSMT4">
                  <p:embed/>
                  <p:pic>
                    <p:nvPicPr>
                      <p:cNvPr id="0" name="Изображение 20585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1650" y="1871663"/>
                        <a:ext cx="230187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503863" y="3141663"/>
          <a:ext cx="2449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6" name="Equation" r:id="rId4" imgW="21336000" imgH="4876800" progId="Equation.DSMT4">
                  <p:embed/>
                </p:oleObj>
              </mc:Choice>
              <mc:Fallback>
                <p:oleObj name="Equation" r:id="rId4" imgW="21336000" imgH="4876800" progId="Equation.DSMT4">
                  <p:embed/>
                  <p:pic>
                    <p:nvPicPr>
                      <p:cNvPr id="0" name="Изображение 205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3141663"/>
                        <a:ext cx="2449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1115616" y="4797152"/>
            <a:ext cx="3744416" cy="1812556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9968710">
            <a:off x="863533" y="5856193"/>
            <a:ext cx="1513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521325" y="4748213"/>
          <a:ext cx="2414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7" name="Equation" r:id="rId6" imgW="21031200" imgH="4876800" progId="Equation.DSMT4">
                  <p:embed/>
                </p:oleObj>
              </mc:Choice>
              <mc:Fallback>
                <p:oleObj name="Equation" r:id="rId6" imgW="21031200" imgH="4876800" progId="Equation.DSMT4">
                  <p:embed/>
                  <p:pic>
                    <p:nvPicPr>
                      <p:cNvPr id="0" name="Изображение 205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748213"/>
                        <a:ext cx="2414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 flipH="1" flipV="1">
            <a:off x="1907704" y="2075508"/>
            <a:ext cx="2808312" cy="4315087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3339096">
            <a:off x="1213185" y="2370074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+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628849" y="2048459"/>
          <a:ext cx="2797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8" name="Equation" r:id="rId8" imgW="24384000" imgH="4267200" progId="Equation.DSMT4">
                  <p:embed/>
                </p:oleObj>
              </mc:Choice>
              <mc:Fallback>
                <p:oleObj name="Equation" r:id="rId8" imgW="24384000" imgH="4267200" progId="Equation.DSMT4">
                  <p:embed/>
                  <p:pic>
                    <p:nvPicPr>
                      <p:cNvPr id="0" name="Изображение 205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49" y="2048459"/>
                        <a:ext cx="27971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Управляющая кнопка: возврат 24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907704" y="1253737"/>
            <a:ext cx="62311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ли решение система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707904" y="5243526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308600" y="1871663"/>
          <a:ext cx="28495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2" imgW="23774400" imgH="10972800" progId="Equation.DSMT4">
                  <p:embed/>
                </p:oleObj>
              </mc:Choice>
              <mc:Fallback>
                <p:oleObj name="Equation" r:id="rId2" imgW="23774400" imgH="10972800" progId="Equation.DSMT4">
                  <p:embed/>
                  <p:pic>
                    <p:nvPicPr>
                      <p:cNvPr id="0" name="Изображение 2068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600" y="1871663"/>
                        <a:ext cx="2849563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538788" y="3141663"/>
          <a:ext cx="2379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6" name="Equation" r:id="rId4" imgW="20726400" imgH="4876800" progId="Equation.DSMT4">
                  <p:embed/>
                </p:oleObj>
              </mc:Choice>
              <mc:Fallback>
                <p:oleObj name="Equation" r:id="rId4" imgW="20726400" imgH="4876800" progId="Equation.DSMT4">
                  <p:embed/>
                  <p:pic>
                    <p:nvPicPr>
                      <p:cNvPr id="0" name="Изображение 206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141663"/>
                        <a:ext cx="2379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2344167">
            <a:off x="822818" y="2260042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+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551488" y="4797425"/>
          <a:ext cx="2417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7" name="Equation" r:id="rId6" imgW="21031200" imgH="4876800" progId="Equation.DSMT4">
                  <p:embed/>
                </p:oleObj>
              </mc:Choice>
              <mc:Fallback>
                <p:oleObj name="Equation" r:id="rId6" imgW="21031200" imgH="4876800" progId="Equation.DSMT4">
                  <p:embed/>
                  <p:pic>
                    <p:nvPicPr>
                      <p:cNvPr id="0" name="Изображение 206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797425"/>
                        <a:ext cx="2417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971600" y="2490874"/>
            <a:ext cx="3888432" cy="3098366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2316461">
            <a:off x="611047" y="3041178"/>
            <a:ext cx="1978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+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347394" y="5866682"/>
          <a:ext cx="3986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Equation" r:id="rId8" imgW="34747200" imgH="4876800" progId="Equation.DSMT4">
                  <p:embed/>
                </p:oleObj>
              </mc:Choice>
              <mc:Fallback>
                <p:oleObj name="Equation" r:id="rId8" imgW="34747200" imgH="4876800" progId="Equation.DSMT4">
                  <p:embed/>
                  <p:pic>
                    <p:nvPicPr>
                      <p:cNvPr id="0" name="Изображение 206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5866682"/>
                        <a:ext cx="398621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436096" y="5411316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841678" y="2132856"/>
            <a:ext cx="4162370" cy="3312368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Управляющая кнопка: возврат 23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907704" y="1253737"/>
            <a:ext cx="62311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ли решение система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362575" y="1871663"/>
          <a:ext cx="27400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2" imgW="22860000" imgH="10972800" progId="Equation.DSMT4">
                  <p:embed/>
                </p:oleObj>
              </mc:Choice>
              <mc:Fallback>
                <p:oleObj name="Equation" r:id="rId2" imgW="22860000" imgH="10972800" progId="Equation.DSMT4">
                  <p:embed/>
                  <p:pic>
                    <p:nvPicPr>
                      <p:cNvPr id="0" name="Изображение 2078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2575" y="1871663"/>
                        <a:ext cx="274002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853113" y="3141663"/>
          <a:ext cx="1751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2" name="Equation" r:id="rId4" imgW="15240000" imgH="4876800" progId="Equation.DSMT4">
                  <p:embed/>
                </p:oleObj>
              </mc:Choice>
              <mc:Fallback>
                <p:oleObj name="Equation" r:id="rId4" imgW="15240000" imgH="4876800" progId="Equation.DSMT4">
                  <p:embed/>
                  <p:pic>
                    <p:nvPicPr>
                      <p:cNvPr id="0" name="Изображение 207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141663"/>
                        <a:ext cx="1751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4273771">
            <a:off x="2382841" y="2442741"/>
            <a:ext cx="1439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+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883275" y="4797425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3" name="Equation" r:id="rId6" imgW="15240000" imgH="4876800" progId="Equation.DSMT4">
                  <p:embed/>
                </p:oleObj>
              </mc:Choice>
              <mc:Fallback>
                <p:oleObj name="Equation" r:id="rId6" imgW="15240000" imgH="4876800" progId="Equation.DSMT4">
                  <p:embed/>
                  <p:pic>
                    <p:nvPicPr>
                      <p:cNvPr id="0" name="Изображение 207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797425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2383819" y="1253737"/>
            <a:ext cx="1756133" cy="5136858"/>
          </a:xfrm>
          <a:prstGeom prst="line">
            <a:avLst/>
          </a:prstGeom>
          <a:ln w="730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2555776" y="1776957"/>
            <a:ext cx="1440160" cy="4244331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Управляющая кнопка: возврат 23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907704" y="1253737"/>
            <a:ext cx="62311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ли решение система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 rot="4273771">
            <a:off x="2602215" y="2589534"/>
            <a:ext cx="1901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+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165293" y="5866682"/>
          <a:ext cx="6538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4" name="Equation" r:id="rId8" imgW="56997600" imgH="4876800" progId="Equation.DSMT4">
                  <p:embed/>
                </p:oleObj>
              </mc:Choice>
              <mc:Fallback>
                <p:oleObj name="Equation" r:id="rId8" imgW="56997600" imgH="4876800" progId="Equation.DSMT4">
                  <p:embed/>
                  <p:pic>
                    <p:nvPicPr>
                      <p:cNvPr id="0" name="Изображение 207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5866682"/>
                        <a:ext cx="6538913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6" name="TextBox 1"/>
          <p:cNvSpPr txBox="1"/>
          <p:nvPr/>
        </p:nvSpPr>
        <p:spPr>
          <a:xfrm>
            <a:off x="908132" y="1651384"/>
            <a:ext cx="149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>
                <a:hlinkClick r:id="rId3"/>
              </a:rPr>
              <a:t>Учительница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Выноска со стрелкой вправо 30"/>
          <p:cNvSpPr/>
          <p:nvPr/>
        </p:nvSpPr>
        <p:spPr>
          <a:xfrm>
            <a:off x="1763688" y="5370846"/>
            <a:ext cx="1944216" cy="1082489"/>
          </a:xfrm>
          <a:prstGeom prst="rightArrowCallout">
            <a:avLst>
              <a:gd name="adj1" fmla="val 25000"/>
              <a:gd name="adj2" fmla="val 25000"/>
              <a:gd name="adj3" fmla="val 38718"/>
              <a:gd name="adj4" fmla="val 69966"/>
            </a:avLst>
          </a:prstGeom>
          <a:solidFill>
            <a:srgbClr val="E1EBF7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Выноска со стрелкой вправо 23"/>
          <p:cNvSpPr/>
          <p:nvPr/>
        </p:nvSpPr>
        <p:spPr>
          <a:xfrm>
            <a:off x="3182821" y="3414220"/>
            <a:ext cx="3765444" cy="1384995"/>
          </a:xfrm>
          <a:prstGeom prst="rightArrowCallout">
            <a:avLst>
              <a:gd name="adj1" fmla="val 25000"/>
              <a:gd name="adj2" fmla="val 25000"/>
              <a:gd name="adj3" fmla="val 37903"/>
              <a:gd name="adj4" fmla="val 81731"/>
            </a:avLst>
          </a:prstGeom>
          <a:solidFill>
            <a:srgbClr val="E1EBF7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Выноска со стрелкой вправо 19"/>
          <p:cNvSpPr/>
          <p:nvPr/>
        </p:nvSpPr>
        <p:spPr>
          <a:xfrm>
            <a:off x="561484" y="3530654"/>
            <a:ext cx="2592288" cy="1152128"/>
          </a:xfrm>
          <a:prstGeom prst="rightArrowCallout">
            <a:avLst>
              <a:gd name="adj1" fmla="val 25000"/>
              <a:gd name="adj2" fmla="val 25000"/>
              <a:gd name="adj3" fmla="val 38718"/>
              <a:gd name="adj4" fmla="val 76934"/>
            </a:avLst>
          </a:prstGeom>
          <a:solidFill>
            <a:srgbClr val="E1EBF7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763688" y="1196751"/>
            <a:ext cx="66713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мма двух чисел равна 12, а их разность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Найдите эти числа.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707904" y="2399538"/>
          <a:ext cx="2922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1" name="Equation" r:id="rId1" imgW="26212800" imgH="3962400" progId="Equation.DSMT4">
                  <p:embed/>
                </p:oleObj>
              </mc:Choice>
              <mc:Fallback>
                <p:oleObj name="Equation" r:id="rId1" imgW="26212800" imgH="396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399538"/>
                        <a:ext cx="2922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159755"/>
            <a:ext cx="2176722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(6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07904" y="2824967"/>
          <a:ext cx="3059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2" name="Equation" r:id="rId3" imgW="27432000" imgH="3962400" progId="Equation.DSMT4">
                  <p:embed/>
                </p:oleObj>
              </mc:Choice>
              <mc:Fallback>
                <p:oleObj name="Equation" r:id="rId3" imgW="27432000" imgH="3962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24967"/>
                        <a:ext cx="3059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2816211"/>
            <a:ext cx="2176722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(5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835696" y="1673804"/>
            <a:ext cx="4176464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05500" y="3530654"/>
          <a:ext cx="174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Equation" r:id="rId5" imgW="15240000" imgH="4876800" progId="Equation.DSMT4">
                  <p:embed/>
                </p:oleObj>
              </mc:Choice>
              <mc:Fallback>
                <p:oleObj name="Equation" r:id="rId5" imgW="152400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00" y="3530654"/>
                        <a:ext cx="1747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 flipV="1">
            <a:off x="6444208" y="1673804"/>
            <a:ext cx="1800200" cy="39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1763688" y="2060848"/>
            <a:ext cx="1368152" cy="3954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700278" y="4081709"/>
          <a:ext cx="1573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7" imgW="13716000" imgH="4876800" progId="Equation.DSMT4">
                  <p:embed/>
                </p:oleObj>
              </mc:Choice>
              <mc:Fallback>
                <p:oleObj name="Equation" r:id="rId7" imgW="13716000" imgH="48768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78" y="4081709"/>
                        <a:ext cx="1573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131840" y="3374605"/>
            <a:ext cx="326653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найти 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е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их уравнений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76256" y="3374605"/>
            <a:ext cx="192392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тему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Левая фигурная скобка 25"/>
          <p:cNvSpPr/>
          <p:nvPr/>
        </p:nvSpPr>
        <p:spPr>
          <a:xfrm>
            <a:off x="561484" y="3503455"/>
            <a:ext cx="288032" cy="1206523"/>
          </a:xfrm>
          <a:prstGeom prst="leftBrace">
            <a:avLst>
              <a:gd name="adj1" fmla="val 36684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561484" y="4772129"/>
          <a:ext cx="37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5" name="Equation" r:id="rId9" imgW="3352800" imgH="4876800" progId="Equation.DSMT4">
                  <p:embed/>
                </p:oleObj>
              </mc:Choice>
              <mc:Fallback>
                <p:oleObj name="Equation" r:id="rId9" imgW="33528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84" y="4772129"/>
                        <a:ext cx="37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26044" y="4847627"/>
            <a:ext cx="4059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к системы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861795" y="5362333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6" name="Equation" r:id="rId11" imgW="8534400" imgH="4267200" progId="Equation.DSMT4">
                  <p:embed/>
                </p:oleObj>
              </mc:Choice>
              <mc:Fallback>
                <p:oleObj name="Equation" r:id="rId11" imgW="8534400" imgH="426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95" y="5362333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857628" y="5805264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7" name="Equation" r:id="rId13" imgW="8534400" imgH="4876800" progId="Equation.DSMT4">
                  <p:embed/>
                </p:oleObj>
              </mc:Choice>
              <mc:Fallback>
                <p:oleObj name="Equation" r:id="rId13" imgW="85344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28" y="5805264"/>
                        <a:ext cx="95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07904" y="565048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25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1" grpId="0" animBg="1"/>
      <p:bldP spid="24" grpId="0" animBg="1"/>
      <p:bldP spid="20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ая выноска 14"/>
          <p:cNvSpPr/>
          <p:nvPr/>
        </p:nvSpPr>
        <p:spPr>
          <a:xfrm>
            <a:off x="539552" y="5093108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того чтобы решить систему линейных уравнений с двумя переменными, можно использовать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и уравнений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3526413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систему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 –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ит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ти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е её решения или доказать,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 нет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9188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м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ы уравнений с двумя переменными называется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 значений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х, обращающая каждое уравнение системы в верное равенство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6372200" y="1988840"/>
            <a:ext cx="2232248" cy="11521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372200" y="1244766"/>
            <a:ext cx="2232248" cy="64807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101947" y="1124744"/>
          <a:ext cx="26177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9" name="Equation" r:id="rId1" imgW="23469600" imgH="16459200" progId="Equation.DSMT4">
                  <p:embed/>
                </p:oleObj>
              </mc:Choice>
              <mc:Fallback>
                <p:oleObj name="Equation" r:id="rId1" imgW="23469600" imgH="16459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947" y="1124744"/>
                        <a:ext cx="26177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3" cstate="email"/>
          <a:srcRect l="3253" b="4203"/>
          <a:stretch>
            <a:fillRect/>
          </a:stretch>
        </p:blipFill>
        <p:spPr bwMode="auto">
          <a:xfrm>
            <a:off x="539551" y="980728"/>
            <a:ext cx="5562396" cy="551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08636" y="2412569"/>
          <a:ext cx="1936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0" name="Equation" r:id="rId4" imgW="17373600" imgH="10972800" progId="Equation.DSMT4">
                  <p:embed/>
                </p:oleObj>
              </mc:Choice>
              <mc:Fallback>
                <p:oleObj name="Equation" r:id="rId4" imgW="173736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6" y="2412569"/>
                        <a:ext cx="1936750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79511" y="332656"/>
            <a:ext cx="8784977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системы уравнений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6228183" y="3356992"/>
          <a:ext cx="2520281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/>
        </p:nvGraphicFramePr>
        <p:xfrm>
          <a:off x="6228183" y="4725144"/>
          <a:ext cx="2520281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>
            <a:off x="3131840" y="2784789"/>
            <a:ext cx="1656183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4813672" y="2784789"/>
            <a:ext cx="0" cy="1220275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71999" y="2200014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2071811" y="5734379"/>
          <a:ext cx="4057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1" name="Equation" r:id="rId6" imgW="35356800" imgH="6096000" progId="Equation.DSMT4">
                  <p:embed/>
                </p:oleObj>
              </mc:Choice>
              <mc:Fallback>
                <p:oleObj name="Equation" r:id="rId6" imgW="35356800" imgH="60960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11" y="5734379"/>
                        <a:ext cx="40576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079612" y="5601604"/>
            <a:ext cx="504056" cy="4572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243832" y="1244766"/>
            <a:ext cx="504056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H="1">
            <a:off x="1331640" y="1772816"/>
            <a:ext cx="4536504" cy="4464496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 flipV="1">
            <a:off x="1043608" y="1568802"/>
            <a:ext cx="4824537" cy="1572167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Управляющая кнопка: далее 3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31" grpId="0"/>
      <p:bldP spid="35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764" y="1147090"/>
            <a:ext cx="8325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Кака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 пар чисел (–5; 1); (1; 4); (2; 3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является решением  системы уравнени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57143" y="339121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57143" y="45345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15481" y="559017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382425" y="3092026"/>
          <a:ext cx="4667721" cy="11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8" name="Equation" r:id="rId1" imgW="46329600" imgH="10972800" progId="Equation.DSMT4">
                  <p:embed/>
                </p:oleObj>
              </mc:Choice>
              <mc:Fallback>
                <p:oleObj name="Equation" r:id="rId1" imgW="46329600" imgH="10972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25" y="3092026"/>
                        <a:ext cx="4667721" cy="119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864733" y="3262244"/>
          <a:ext cx="13827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9" name="Equation" r:id="rId3" imgW="11887200" imgH="6096000" progId="Equation.DSMT4">
                  <p:embed/>
                </p:oleObj>
              </mc:Choice>
              <mc:Fallback>
                <p:oleObj name="Equation" r:id="rId3" imgW="118872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33" y="3262244"/>
                        <a:ext cx="1382712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928460" y="3308660"/>
            <a:ext cx="2561009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404359" y="4146733"/>
          <a:ext cx="4616154" cy="121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0" name="Equation" r:id="rId5" imgW="47548800" imgH="10972800" progId="Equation.DSMT4">
                  <p:embed/>
                </p:oleObj>
              </mc:Choice>
              <mc:Fallback>
                <p:oleObj name="Equation" r:id="rId5" imgW="47548800" imgH="10972800" progId="Equation.DSMT4">
                  <p:embed/>
                  <p:pic>
                    <p:nvPicPr>
                      <p:cNvPr id="0" name="Изображение 177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59" y="4146733"/>
                        <a:ext cx="4616154" cy="121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888838" y="4406318"/>
          <a:ext cx="13573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1" name="Equation" r:id="rId7" imgW="12496800" imgH="6096000" progId="Equation.DSMT4">
                  <p:embed/>
                </p:oleObj>
              </mc:Choice>
              <mc:Fallback>
                <p:oleObj name="Equation" r:id="rId7" imgW="12496800" imgH="6096000" progId="Equation.DSMT4">
                  <p:embed/>
                  <p:pic>
                    <p:nvPicPr>
                      <p:cNvPr id="0" name="Изображение 177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38" y="4406318"/>
                        <a:ext cx="1357312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4820448" y="4493302"/>
            <a:ext cx="2448272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406373" y="5309724"/>
          <a:ext cx="4181851" cy="115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2" name="Equation" r:id="rId9" imgW="42672000" imgH="10972800" progId="Equation.DSMT4">
                  <p:embed/>
                </p:oleObj>
              </mc:Choice>
              <mc:Fallback>
                <p:oleObj name="Equation" r:id="rId9" imgW="42672000" imgH="10972800" progId="Equation.DSMT4">
                  <p:embed/>
                  <p:pic>
                    <p:nvPicPr>
                      <p:cNvPr id="0" name="Изображение 177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373" y="5309724"/>
                        <a:ext cx="4181851" cy="115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971600" y="5440561"/>
          <a:ext cx="1309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3" name="Equation" r:id="rId11" imgW="11277600" imgH="6096000" progId="Equation.DSMT4">
                  <p:embed/>
                </p:oleObj>
              </mc:Choice>
              <mc:Fallback>
                <p:oleObj name="Equation" r:id="rId11" imgW="11277600" imgH="6096000" progId="Equation.DSMT4">
                  <p:embed/>
                  <p:pic>
                    <p:nvPicPr>
                      <p:cNvPr id="0" name="Изображение 177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40561"/>
                        <a:ext cx="1309688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4778353" y="5548894"/>
            <a:ext cx="2169911" cy="545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8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1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670" t="-3556" r="27916"/>
          <a:stretch>
            <a:fillRect/>
          </a:stretch>
        </p:blipFill>
        <p:spPr bwMode="auto">
          <a:xfrm>
            <a:off x="7421222" y="1916832"/>
            <a:ext cx="1716912" cy="460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5043543" y="2223437"/>
          <a:ext cx="2883105" cy="137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4" name="Equation" r:id="rId14" imgW="23469600" imgH="10972800" progId="Equation.DSMT4">
                  <p:embed/>
                </p:oleObj>
              </mc:Choice>
              <mc:Fallback>
                <p:oleObj name="Equation" r:id="rId14" imgW="234696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43" y="2223437"/>
                        <a:ext cx="2883105" cy="1378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4842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4842" y="386502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8339280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8344665" y="386502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38045" y="4881610"/>
            <a:ext cx="6696744" cy="153791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оверки правильности решения нажмите на систему уравнений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Управляющая кнопка: далее 20">
            <a:hlinkClick r:id="rId1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907704" y="1253737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007604" y="2047018"/>
          <a:ext cx="24479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5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047018"/>
                        <a:ext cx="244792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007604" y="3455085"/>
          <a:ext cx="208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6" name="Equation" r:id="rId6" imgW="723900" imgH="457200" progId="Equation.DSMT4">
                  <p:embed/>
                </p:oleObj>
              </mc:Choice>
              <mc:Fallback>
                <p:oleObj name="Equation" r:id="rId6" imgW="72390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3455085"/>
                        <a:ext cx="208280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5851103" y="2047018"/>
          <a:ext cx="223043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7" name="Equation" r:id="rId9" imgW="18592800" imgH="10972800" progId="Equation.DSMT4">
                  <p:embed/>
                </p:oleObj>
              </mc:Choice>
              <mc:Fallback>
                <p:oleObj name="Equation" r:id="rId9" imgW="185928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103" y="2047018"/>
                        <a:ext cx="2230437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5804143" y="3459823"/>
          <a:ext cx="2301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8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143" y="3459823"/>
                        <a:ext cx="2301875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7704" y="1253737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08105" y="1872245"/>
          <a:ext cx="2448272" cy="131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Equation" r:id="rId2" imgW="20421600" imgH="10972800" progId="Equation.DSMT4">
                  <p:embed/>
                </p:oleObj>
              </mc:Choice>
              <mc:Fallback>
                <p:oleObj name="Equation" r:id="rId2" imgW="20421600" imgH="10972800" progId="Equation.DSMT4">
                  <p:embed/>
                  <p:pic>
                    <p:nvPicPr>
                      <p:cNvPr id="0" name="Изображение 1997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8105" y="1872245"/>
                        <a:ext cx="2448272" cy="131433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940152" y="3140968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4" imgW="13716000" imgH="4876800" progId="Equation.DSMT4">
                  <p:embed/>
                </p:oleObj>
              </mc:Choice>
              <mc:Fallback>
                <p:oleObj name="Equation" r:id="rId4" imgW="13716000" imgH="4876800" progId="Equation.DSMT4">
                  <p:embed/>
                  <p:pic>
                    <p:nvPicPr>
                      <p:cNvPr id="0" name="Изображение 199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140968"/>
                        <a:ext cx="157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1907704" y="3240003"/>
            <a:ext cx="3193824" cy="3150592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8954896">
            <a:off x="1313491" y="5746223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= х –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678488" y="4748213"/>
          <a:ext cx="2100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6" imgW="18288000" imgH="4876800" progId="Equation.DSMT4">
                  <p:embed/>
                </p:oleObj>
              </mc:Choice>
              <mc:Fallback>
                <p:oleObj name="Equation" r:id="rId6" imgW="18288000" imgH="4876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748213"/>
                        <a:ext cx="2100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20" name="Прямая соединительная линия 19"/>
          <p:cNvCxnSpPr>
            <a:stCxn id="179202" idx="3"/>
          </p:cNvCxnSpPr>
          <p:nvPr/>
        </p:nvCxnSpPr>
        <p:spPr>
          <a:xfrm flipH="1" flipV="1">
            <a:off x="1165294" y="2348880"/>
            <a:ext cx="3838754" cy="1940115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607998">
            <a:off x="1004073" y="2177863"/>
            <a:ext cx="1670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5х +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771800" y="5736245"/>
          <a:ext cx="262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7" name="Equation" r:id="rId8" imgW="22860000" imgH="6096000" progId="Equation.DSMT4">
                  <p:embed/>
                </p:oleObj>
              </mc:Choice>
              <mc:Fallback>
                <p:oleObj name="Equation" r:id="rId8" imgW="22860000" imgH="60960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736245"/>
                        <a:ext cx="26225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Управляющая кнопка: возврат 24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7704" y="1253737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691188" y="1871663"/>
          <a:ext cx="208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2" imgW="17373600" imgH="10972800" progId="Equation.DSMT4">
                  <p:embed/>
                </p:oleObj>
              </mc:Choice>
              <mc:Fallback>
                <p:oleObj name="Equation" r:id="rId2" imgW="17373600" imgH="10972800" progId="Equation.DSMT4">
                  <p:embed/>
                  <p:pic>
                    <p:nvPicPr>
                      <p:cNvPr id="0" name="Изображение 2007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1188" y="1871663"/>
                        <a:ext cx="208280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219825" y="3198813"/>
          <a:ext cx="1014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1" name="Equation" r:id="rId4" imgW="8839200" imgH="3962400" progId="Equation.DSMT4">
                  <p:embed/>
                </p:oleObj>
              </mc:Choice>
              <mc:Fallback>
                <p:oleObj name="Equation" r:id="rId4" imgW="8839200" imgH="3962400" progId="Equation.DSMT4">
                  <p:embed/>
                  <p:pic>
                    <p:nvPicPr>
                      <p:cNvPr id="0" name="Изображение 200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198813"/>
                        <a:ext cx="10144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755576" y="2226721"/>
            <a:ext cx="4129928" cy="4082599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8954896">
            <a:off x="474925" y="5357724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– х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835650" y="4748213"/>
          <a:ext cx="1785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2" name="Equation" r:id="rId6" imgW="15544800" imgH="4876800" progId="Equation.DSMT4">
                  <p:embed/>
                </p:oleObj>
              </mc:Choice>
              <mc:Fallback>
                <p:oleObj name="Equation" r:id="rId6" imgW="15544800" imgH="4876800" progId="Equation.DSMT4">
                  <p:embed/>
                  <p:pic>
                    <p:nvPicPr>
                      <p:cNvPr id="0" name="Изображение 200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748213"/>
                        <a:ext cx="1785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 flipV="1">
            <a:off x="2483768" y="2075506"/>
            <a:ext cx="1584176" cy="4527618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7328426">
            <a:off x="2936207" y="237007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820540" y="5740484"/>
          <a:ext cx="2657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3" name="Equation" r:id="rId8" imgW="23164800" imgH="6096000" progId="Equation.DSMT4">
                  <p:embed/>
                </p:oleObj>
              </mc:Choice>
              <mc:Fallback>
                <p:oleObj name="Equation" r:id="rId8" imgW="23164800" imgH="6096000" progId="Equation.DSMT4">
                  <p:embed/>
                  <p:pic>
                    <p:nvPicPr>
                      <p:cNvPr id="0" name="Изображение 200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540" y="5740484"/>
                        <a:ext cx="265747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5" name="Управляющая кнопка: возврат 24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7704" y="1253737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708650" y="1871663"/>
          <a:ext cx="20462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5" name="Equation" r:id="rId2" imgW="17068800" imgH="10972800" progId="Equation.DSMT4">
                  <p:embed/>
                </p:oleObj>
              </mc:Choice>
              <mc:Fallback>
                <p:oleObj name="Equation" r:id="rId2" imgW="17068800" imgH="10972800" progId="Equation.DSMT4">
                  <p:embed/>
                  <p:pic>
                    <p:nvPicPr>
                      <p:cNvPr id="0" name="Изображение 2017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8650" y="1871663"/>
                        <a:ext cx="2046288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32513" y="3179763"/>
          <a:ext cx="118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6" name="Equation" r:id="rId4" imgW="10363200" imgH="4267200" progId="Equation.DSMT4">
                  <p:embed/>
                </p:oleObj>
              </mc:Choice>
              <mc:Fallback>
                <p:oleObj name="Equation" r:id="rId4" imgW="10363200" imgH="4267200" progId="Equation.DSMT4">
                  <p:embed/>
                  <p:pic>
                    <p:nvPicPr>
                      <p:cNvPr id="0" name="Изображение 201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179763"/>
                        <a:ext cx="1189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848120" y="2075506"/>
            <a:ext cx="0" cy="4335438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4595" y="1887215"/>
            <a:ext cx="1154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х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2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975350" y="3860800"/>
          <a:ext cx="1716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7" name="Equation" r:id="rId6" imgW="14935200" imgH="4876800" progId="Equation.DSMT4">
                  <p:embed/>
                </p:oleObj>
              </mc:Choice>
              <mc:Fallback>
                <p:oleObj name="Equation" r:id="rId6" imgW="14935200" imgH="4876800" progId="Equation.DSMT4">
                  <p:embed/>
                  <p:pic>
                    <p:nvPicPr>
                      <p:cNvPr id="0" name="Изображение 20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860800"/>
                        <a:ext cx="1716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 flipV="1">
            <a:off x="1165293" y="2684601"/>
            <a:ext cx="3622731" cy="3624720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8952629">
            <a:off x="3408524" y="2739936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х – у =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203848" y="5740484"/>
          <a:ext cx="2973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8" name="Equation" r:id="rId8" imgW="25908000" imgH="6096000" progId="Equation.DSMT4">
                  <p:embed/>
                </p:oleObj>
              </mc:Choice>
              <mc:Fallback>
                <p:oleObj name="Equation" r:id="rId8" imgW="25908000" imgH="6096000" progId="Equation.DSMT4">
                  <p:embed/>
                  <p:pic>
                    <p:nvPicPr>
                      <p:cNvPr id="0" name="Изображение 201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740484"/>
                        <a:ext cx="2973388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5638978" y="4653136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0" name="Управляющая кнопка: возврат 29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2</Words>
  <Application>WPS Presentation</Application>
  <PresentationFormat>Экран (4:3)</PresentationFormat>
  <Paragraphs>324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17</vt:i4>
      </vt:variant>
    </vt:vector>
  </HeadingPairs>
  <TitlesOfParts>
    <vt:vector size="8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659</cp:revision>
  <dcterms:created xsi:type="dcterms:W3CDTF">2023-03-27T04:11:00Z</dcterms:created>
  <dcterms:modified xsi:type="dcterms:W3CDTF">2024-11-02T14:5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9C9BB067FAB4C5EAD879CCFAA3C8FF1_12</vt:lpwstr>
  </property>
  <property fmtid="{D5CDD505-2E9C-101B-9397-08002B2CF9AE}" pid="3" name="KSOProductBuildVer">
    <vt:lpwstr>1049-12.2.0.18607</vt:lpwstr>
  </property>
</Properties>
</file>